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299" r:id="rId3"/>
    <p:sldId id="317" r:id="rId4"/>
    <p:sldId id="318" r:id="rId5"/>
    <p:sldId id="319" r:id="rId6"/>
    <p:sldId id="320" r:id="rId7"/>
    <p:sldId id="321" r:id="rId8"/>
    <p:sldId id="322" r:id="rId9"/>
    <p:sldId id="323" r:id="rId10"/>
    <p:sldId id="332" r:id="rId11"/>
    <p:sldId id="324" r:id="rId12"/>
    <p:sldId id="325" r:id="rId13"/>
    <p:sldId id="326" r:id="rId14"/>
    <p:sldId id="327" r:id="rId15"/>
    <p:sldId id="328" r:id="rId16"/>
    <p:sldId id="329" r:id="rId17"/>
    <p:sldId id="330" r:id="rId18"/>
    <p:sldId id="331" r:id="rId19"/>
    <p:sldId id="333" r:id="rId20"/>
    <p:sldId id="334" r:id="rId21"/>
    <p:sldId id="335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0066FF"/>
    <a:srgbClr val="EC86C8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47" d="100"/>
          <a:sy n="47" d="100"/>
        </p:scale>
        <p:origin x="832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28745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68" y="489285"/>
            <a:ext cx="8470232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Chap. 22 in </a:t>
            </a:r>
            <a:r>
              <a:rPr lang="en-US" sz="3200" b="1" dirty="0" err="1" smtClean="0">
                <a:solidFill>
                  <a:schemeClr val="folHlink"/>
                </a:solidFill>
              </a:rPr>
              <a:t>Marder</a:t>
            </a:r>
            <a:r>
              <a:rPr lang="en-US" sz="3200" b="1" dirty="0" smtClean="0">
                <a:solidFill>
                  <a:schemeClr val="folHlink"/>
                </a:solidFill>
              </a:rPr>
              <a:t> &amp; pdf file on “Maximally Localized </a:t>
            </a:r>
            <a:r>
              <a:rPr lang="en-US" sz="3200" b="1" dirty="0" err="1" smtClean="0">
                <a:solidFill>
                  <a:schemeClr val="folHlink"/>
                </a:solidFill>
              </a:rPr>
              <a:t>Wannier</a:t>
            </a:r>
            <a:r>
              <a:rPr lang="en-US" sz="3200" b="1" dirty="0" smtClean="0">
                <a:solidFill>
                  <a:schemeClr val="folHlink"/>
                </a:solidFill>
              </a:rPr>
              <a:t> Functions” 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properties of insulators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Modern theory of polariz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23331" y="477672"/>
            <a:ext cx="6114197" cy="4640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example of </a:t>
            </a:r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function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0490" y="2728912"/>
            <a:ext cx="4470779" cy="3810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922945"/>
              </p:ext>
            </p:extLst>
          </p:nvPr>
        </p:nvGraphicFramePr>
        <p:xfrm>
          <a:off x="359428" y="941696"/>
          <a:ext cx="6193772" cy="268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4533840" imgH="1968480" progId="Equation.DSMT4">
                  <p:embed/>
                </p:oleObj>
              </mc:Choice>
              <mc:Fallback>
                <p:oleObj name="Equation" r:id="rId4" imgW="453384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428" y="941696"/>
                        <a:ext cx="6193772" cy="268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7253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61257"/>
            <a:ext cx="732245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addition to the arbitrary phase problem, it is often the case that there are multiple or entangled bands needed to form the </a:t>
            </a:r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states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Turning problem into an advantage – notion of maximally localized </a:t>
            </a:r>
            <a:r>
              <a:rPr lang="en-US" sz="2400" dirty="0" err="1" smtClean="0">
                <a:latin typeface="+mj-lt"/>
                <a:sym typeface="Wingdings" panose="05000000000000000000" pitchFamily="2" charset="2"/>
              </a:rPr>
              <a:t>Wannier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function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8503" y="3010403"/>
            <a:ext cx="6419850" cy="290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06530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9314" y="464457"/>
            <a:ext cx="80989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Normalization of Bloch wave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5902" y="1237395"/>
            <a:ext cx="7092195" cy="13751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70857" y="2917371"/>
            <a:ext cx="6865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of </a:t>
            </a:r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functions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3683837"/>
            <a:ext cx="2419523" cy="5506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2551" y="3495149"/>
            <a:ext cx="2076277" cy="699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6587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19314"/>
            <a:ext cx="79030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maximally localized </a:t>
            </a:r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function is to use the non-uniqueness to choose the phase in order to maximize the localization of the </a:t>
            </a:r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03200"/>
              </p:ext>
            </p:extLst>
          </p:nvPr>
        </p:nvGraphicFramePr>
        <p:xfrm>
          <a:off x="1355270" y="1684792"/>
          <a:ext cx="5912749" cy="152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3886200" imgH="1002960" progId="Equation.DSMT4">
                  <p:embed/>
                </p:oleObj>
              </mc:Choice>
              <mc:Fallback>
                <p:oleObj name="Equation" r:id="rId3" imgW="38862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5270" y="1684792"/>
                        <a:ext cx="5912749" cy="1526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6067" y="3376435"/>
            <a:ext cx="6609395" cy="128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90139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90286"/>
            <a:ext cx="6843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actical calculation of localization func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680" y="1060223"/>
            <a:ext cx="6560530" cy="236877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91028" y="3570515"/>
            <a:ext cx="78957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ctually these expressions must be evaluated using finite differences in </a:t>
            </a:r>
            <a:r>
              <a:rPr lang="en-US" sz="2400" b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.    The localization function</a:t>
            </a:r>
          </a:p>
          <a:p>
            <a:r>
              <a:rPr lang="en-US" sz="2400" dirty="0" smtClean="0">
                <a:latin typeface="+mj-lt"/>
              </a:rPr>
              <a:t>is minimized by means of a unitary transformation on</a:t>
            </a:r>
          </a:p>
          <a:p>
            <a:r>
              <a:rPr lang="en-US" sz="2400" dirty="0" smtClean="0">
                <a:latin typeface="+mj-lt"/>
              </a:rPr>
              <a:t>the phase of the Bloch functions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4566" y="5285319"/>
            <a:ext cx="4657725" cy="101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0152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4972" y="159657"/>
            <a:ext cx="751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exampl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857" y="988786"/>
            <a:ext cx="6553200" cy="5257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24200" y="159657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Graphene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3980543" y="3251200"/>
            <a:ext cx="591457" cy="1944914"/>
          </a:xfrm>
          <a:prstGeom prst="straightConnector1">
            <a:avLst/>
          </a:prstGeom>
          <a:ln w="69850">
            <a:solidFill>
              <a:srgbClr val="FF0000">
                <a:alpha val="4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840186" y="2645229"/>
            <a:ext cx="879928" cy="2304142"/>
          </a:xfrm>
          <a:prstGeom prst="straightConnector1">
            <a:avLst/>
          </a:prstGeom>
          <a:ln w="69850">
            <a:solidFill>
              <a:srgbClr val="DA32AA">
                <a:alpha val="4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33471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9314" y="275771"/>
            <a:ext cx="7707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functions used to evaluate polariz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85371" y="986971"/>
            <a:ext cx="6429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function in central cell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13147"/>
          <a:stretch/>
        </p:blipFill>
        <p:spPr>
          <a:xfrm>
            <a:off x="1715406" y="1495807"/>
            <a:ext cx="3811543" cy="8555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6713" y="2567894"/>
            <a:ext cx="5474095" cy="133644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371" y="4247313"/>
            <a:ext cx="6334125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85807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7714" y="377371"/>
            <a:ext cx="78667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tion of system depends on position weighted sum of both electronic charges and on ionic charge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977" y="1433966"/>
            <a:ext cx="4122529" cy="132374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4173" y="2682421"/>
            <a:ext cx="6848422" cy="1493157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2728686" y="2409371"/>
            <a:ext cx="1262743" cy="783772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733847"/>
              </p:ext>
            </p:extLst>
          </p:nvPr>
        </p:nvGraphicFramePr>
        <p:xfrm>
          <a:off x="3124200" y="4298896"/>
          <a:ext cx="2403976" cy="63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1384200" imgH="368280" progId="Equation.DSMT4">
                  <p:embed/>
                </p:oleObj>
              </mc:Choice>
              <mc:Fallback>
                <p:oleObj name="Equation" r:id="rId5" imgW="1384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4298896"/>
                        <a:ext cx="2403976" cy="639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613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0150" y="834344"/>
            <a:ext cx="6419850" cy="469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2936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7076" y="101516"/>
            <a:ext cx="824324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we previously noticed that the Bloch functions and the corresponding </a:t>
            </a:r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functions are not unique, but we can shown that </a:t>
            </a:r>
            <a:r>
              <a:rPr lang="en-US" sz="2400" dirty="0" err="1" smtClean="0">
                <a:latin typeface="+mj-lt"/>
              </a:rPr>
              <a:t>r</a:t>
            </a:r>
            <a:r>
              <a:rPr lang="en-US" sz="2400" baseline="-25000" dirty="0" err="1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 is unique up to a lattice translation</a:t>
            </a:r>
          </a:p>
          <a:p>
            <a:r>
              <a:rPr lang="en-US" sz="2400" dirty="0" smtClean="0">
                <a:latin typeface="+mj-lt"/>
              </a:rPr>
              <a:t>(thanks to Vanderbilt and King-Smith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We assume the Bloch waves have the symmetry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409840"/>
            <a:ext cx="2887922" cy="81936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8734" y="3571455"/>
            <a:ext cx="6393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the transformed Bloch wave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762073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29075"/>
            <a:ext cx="8585949" cy="49998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57200" y="3056602"/>
            <a:ext cx="8115121" cy="18990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508" y="383771"/>
            <a:ext cx="6200775" cy="475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2656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2580"/>
          <a:stretch/>
        </p:blipFill>
        <p:spPr>
          <a:xfrm>
            <a:off x="638744" y="409433"/>
            <a:ext cx="6419850" cy="29229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38744" y="3875964"/>
            <a:ext cx="79456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nderbilt and King-Smith note that with this definition of the polarization, the surface charge of a polar material is consistent with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5305532"/>
            <a:ext cx="1981200" cy="975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9232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53291"/>
            <a:ext cx="7808259" cy="541698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01553" y="1990165"/>
            <a:ext cx="2205318" cy="2402541"/>
          </a:xfrm>
          <a:prstGeom prst="ellipse">
            <a:avLst/>
          </a:prstGeom>
          <a:noFill/>
          <a:ln w="730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7540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18499"/>
            <a:ext cx="7320337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properties of insulating materials</a:t>
            </a:r>
          </a:p>
          <a:p>
            <a:pPr lvl="1"/>
            <a:r>
              <a:rPr lang="en-US" sz="2400" dirty="0" smtClean="0">
                <a:latin typeface="+mj-lt"/>
              </a:rPr>
              <a:t>Some references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“Maximally </a:t>
            </a:r>
            <a:r>
              <a:rPr lang="en-US" sz="2400" dirty="0"/>
              <a:t>localized </a:t>
            </a:r>
            <a:r>
              <a:rPr lang="en-US" sz="2400" dirty="0" err="1"/>
              <a:t>Wannier</a:t>
            </a:r>
            <a:r>
              <a:rPr lang="en-US" sz="2400" dirty="0"/>
              <a:t> functions: Theory and </a:t>
            </a:r>
            <a:r>
              <a:rPr lang="en-US" sz="2400" dirty="0" smtClean="0"/>
              <a:t>applications”, </a:t>
            </a:r>
            <a:r>
              <a:rPr lang="en-US" sz="2400" dirty="0" err="1" smtClean="0"/>
              <a:t>Marzari</a:t>
            </a:r>
            <a:r>
              <a:rPr lang="en-US" sz="2400" dirty="0" smtClean="0"/>
              <a:t> et al., RMP </a:t>
            </a:r>
            <a:r>
              <a:rPr lang="en-US" sz="2400" b="1" dirty="0" smtClean="0"/>
              <a:t>84, </a:t>
            </a:r>
            <a:r>
              <a:rPr lang="en-US" sz="2400" dirty="0" smtClean="0"/>
              <a:t> 1419 (2012)</a:t>
            </a:r>
            <a:r>
              <a:rPr lang="en-US" sz="2400" b="1" dirty="0" smtClean="0"/>
              <a:t>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“Macroscopic </a:t>
            </a:r>
            <a:r>
              <a:rPr lang="en-US" sz="2400" dirty="0"/>
              <a:t>polarization in crystalline dielectrics</a:t>
            </a:r>
            <a:r>
              <a:rPr lang="en-US" sz="2400" dirty="0" smtClean="0"/>
              <a:t>: the geometric </a:t>
            </a:r>
            <a:r>
              <a:rPr lang="en-US" sz="2400" dirty="0"/>
              <a:t>phase </a:t>
            </a:r>
            <a:r>
              <a:rPr lang="en-US" sz="2400" dirty="0" smtClean="0"/>
              <a:t>approach”, </a:t>
            </a:r>
            <a:r>
              <a:rPr lang="en-US" sz="2400" dirty="0" err="1" smtClean="0"/>
              <a:t>Resta</a:t>
            </a:r>
            <a:r>
              <a:rPr lang="en-US" sz="2400" dirty="0" smtClean="0"/>
              <a:t>, RMP </a:t>
            </a:r>
            <a:r>
              <a:rPr lang="en-US" sz="2400" b="1" dirty="0" smtClean="0"/>
              <a:t>66</a:t>
            </a:r>
            <a:r>
              <a:rPr lang="en-US" sz="2400" dirty="0" smtClean="0"/>
              <a:t>, 899 (1994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“Electric polarization as a bulk quantity and its relation to surface charge”, Vanderbilt and King-Smith, PRB </a:t>
            </a:r>
            <a:r>
              <a:rPr lang="en-US" sz="2400" b="1" dirty="0" smtClean="0"/>
              <a:t>48</a:t>
            </a:r>
            <a:r>
              <a:rPr lang="en-US" sz="2400" dirty="0" smtClean="0"/>
              <a:t>,  4442 (1993)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472247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068" y="121331"/>
            <a:ext cx="8836932" cy="5898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6736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1257" y="406400"/>
            <a:ext cx="6560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an electric dipole momen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3419" y="1021215"/>
            <a:ext cx="2276475" cy="8096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09143" y="1117600"/>
            <a:ext cx="406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ing over </a:t>
            </a:r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 of the syste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941533"/>
              </p:ext>
            </p:extLst>
          </p:nvPr>
        </p:nvGraphicFramePr>
        <p:xfrm>
          <a:off x="683079" y="2198132"/>
          <a:ext cx="6336796" cy="1768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" imgW="3593880" imgH="1002960" progId="Equation.DSMT4">
                  <p:embed/>
                </p:oleObj>
              </mc:Choice>
              <mc:Fallback>
                <p:oleObj name="Equation" r:id="rId5" imgW="3593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079" y="2198132"/>
                        <a:ext cx="6336796" cy="1768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51543" y="4334353"/>
            <a:ext cx="7315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”Modern” theory of polarization can be formulated in terms of </a:t>
            </a:r>
            <a:r>
              <a:rPr lang="en-US" sz="2400" dirty="0" err="1" smtClean="0">
                <a:latin typeface="+mj-lt"/>
                <a:sym typeface="Wingdings" panose="05000000000000000000" pitchFamily="2" charset="2"/>
              </a:rPr>
              <a:t>Wannier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functions or in terms a Berry-phase expression.   All of the formulations define the polarization modulo </a:t>
            </a:r>
            <a:r>
              <a:rPr lang="en-US" sz="2400" dirty="0" err="1" smtClean="0">
                <a:latin typeface="+mj-lt"/>
                <a:sym typeface="Wingdings" panose="05000000000000000000" pitchFamily="2" charset="2"/>
              </a:rPr>
              <a:t>e</a:t>
            </a:r>
            <a:r>
              <a:rPr lang="en-US" sz="2400" b="1" dirty="0" err="1" smtClean="0">
                <a:latin typeface="+mj-lt"/>
                <a:sym typeface="Wingdings" panose="05000000000000000000" pitchFamily="2" charset="2"/>
              </a:rPr>
              <a:t>R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/V, where </a:t>
            </a:r>
            <a:r>
              <a:rPr lang="en-US" sz="2400" b="1" dirty="0" smtClean="0">
                <a:latin typeface="+mj-lt"/>
                <a:sym typeface="Wingdings" panose="05000000000000000000" pitchFamily="2" charset="2"/>
              </a:rPr>
              <a:t>R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is a lattice translation and V is the volume of the unit cell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949860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4813" y="827994"/>
            <a:ext cx="6051150" cy="31489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46743"/>
            <a:ext cx="7699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mbiguity of polarization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930400" y="2801257"/>
            <a:ext cx="391886" cy="420914"/>
          </a:xfrm>
          <a:prstGeom prst="straightConnector1">
            <a:avLst/>
          </a:prstGeom>
          <a:ln w="952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785257" y="4310743"/>
            <a:ext cx="114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P</a:t>
            </a:r>
            <a:r>
              <a:rPr lang="en-US" sz="2400" b="1" baseline="-25000" dirty="0" smtClean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5138057" y="2402454"/>
            <a:ext cx="457203" cy="408293"/>
          </a:xfrm>
          <a:prstGeom prst="straightConnector1">
            <a:avLst/>
          </a:prstGeom>
          <a:ln w="952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014689" y="4361542"/>
            <a:ext cx="114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P</a:t>
            </a:r>
            <a:r>
              <a:rPr lang="en-US" sz="2400" b="1" baseline="-25000" dirty="0">
                <a:solidFill>
                  <a:srgbClr val="00B0F0"/>
                </a:solidFill>
                <a:latin typeface="+mj-lt"/>
              </a:rPr>
              <a:t>2</a:t>
            </a:r>
            <a:endParaRPr lang="en-US" sz="2400" b="1" dirty="0" smtClean="0">
              <a:solidFill>
                <a:srgbClr val="00B0F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315842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775" y="943505"/>
            <a:ext cx="5686425" cy="55149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5205" y="402660"/>
            <a:ext cx="3106510" cy="74556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5944" y="112508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</a:t>
            </a:r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functions formed from</a:t>
            </a:r>
          </a:p>
          <a:p>
            <a:r>
              <a:rPr lang="en-US" sz="2400" dirty="0" smtClean="0">
                <a:latin typeface="+mj-lt"/>
              </a:rPr>
              <a:t>       Bloch </a:t>
            </a:r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:   </a:t>
            </a:r>
          </a:p>
        </p:txBody>
      </p:sp>
    </p:spTree>
    <p:extLst>
      <p:ext uri="{BB962C8B-B14F-4D97-AF65-F5344CB8AC3E}">
        <p14:creationId xmlns:p14="http://schemas.microsoft.com/office/powerpoint/2010/main" val="13251458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5771" y="275771"/>
            <a:ext cx="74313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truction of </a:t>
            </a:r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function from Bloch stat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050" y="925965"/>
            <a:ext cx="5072658" cy="133826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757714"/>
            <a:ext cx="6741886" cy="478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verse transform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7379" y="2452758"/>
            <a:ext cx="3585631" cy="121935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" y="4006098"/>
            <a:ext cx="7946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uniqueness of </a:t>
            </a:r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functions;   suppose a Bloch function is multiplied by an arbitrary phase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428" y="5025486"/>
            <a:ext cx="4234379" cy="11576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326742" y="4982757"/>
            <a:ext cx="32366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 constructed </a:t>
            </a:r>
            <a:r>
              <a:rPr lang="en-US" sz="2400" dirty="0" err="1" smtClean="0">
                <a:latin typeface="+mj-lt"/>
                <a:sym typeface="Wingdings" panose="05000000000000000000" pitchFamily="2" charset="2"/>
              </a:rPr>
              <a:t>Wannier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function would chang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492381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44</TotalTime>
  <Words>639</Words>
  <Application>Microsoft Office PowerPoint</Application>
  <PresentationFormat>On-screen Show (4:3)</PresentationFormat>
  <Paragraphs>114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536</cp:revision>
  <cp:lastPrinted>2015-04-06T14:50:15Z</cp:lastPrinted>
  <dcterms:created xsi:type="dcterms:W3CDTF">2012-01-10T18:32:24Z</dcterms:created>
  <dcterms:modified xsi:type="dcterms:W3CDTF">2015-04-08T14:43:43Z</dcterms:modified>
</cp:coreProperties>
</file>